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8" r:id="rId11"/>
    <p:sldId id="267" r:id="rId12"/>
    <p:sldId id="266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9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9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icles v.2</a:t>
            </a:r>
            <a:r>
              <a:rPr lang="ru-RU" dirty="0" smtClean="0"/>
              <a:t> (бонусное)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Для тех, кто ещё не совсем забыл школьную физик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1109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олкновение со стенкой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Вывести формулы, зная ответ для столкновения двух шаров очень просто: достаточно полож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равными бесконечности и правильно посчитать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4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нешние сил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 smtClean="0"/>
              <a:t>Можно реализовать «таскание» шаров, приложив к ним внешние силы:</a:t>
            </a:r>
          </a:p>
          <a:p>
            <a:r>
              <a:rPr lang="ru-RU" dirty="0" smtClean="0"/>
              <a:t>Левой кнопкой мыши вы выбираете шар, и пока она зажата прикладываете силу от центра шара (О) к курсору мыши (М) пропорциональную длине отрезка </a:t>
            </a:r>
            <a:r>
              <a:rPr lang="en-US" dirty="0" smtClean="0"/>
              <a:t>OM.</a:t>
            </a:r>
          </a:p>
          <a:p>
            <a:r>
              <a:rPr lang="ru-RU" dirty="0" smtClean="0"/>
              <a:t>При отпускании левой кнопки мыши внешняя сила исчезает. </a:t>
            </a:r>
          </a:p>
          <a:p>
            <a:r>
              <a:rPr lang="ru-RU" dirty="0" smtClean="0"/>
              <a:t>Силу для отладки можно визуализировать отрезком на экран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26698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спехов</a:t>
            </a:r>
            <a:endParaRPr lang="ru-RU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40768"/>
            <a:ext cx="6057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8097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ужно добавить вращение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ru-RU" dirty="0" smtClean="0"/>
                  <a:t>В методе </a:t>
                </a:r>
                <a:r>
                  <a:rPr lang="en-US" dirty="0" smtClean="0"/>
                  <a:t>Update </a:t>
                </a:r>
                <a:r>
                  <a:rPr lang="ru-RU" dirty="0" smtClean="0"/>
                  <a:t>обновляете ещё и угловые переменные: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ru-RU" dirty="0" smtClean="0"/>
              </a:p>
              <a:p>
                <a:endParaRPr lang="ru-RU" dirty="0"/>
              </a:p>
              <a:p>
                <a:r>
                  <a:rPr lang="ru-RU" dirty="0" smtClean="0"/>
                  <a:t>Можно рассмотреть два случая взаимодействия: 1) шары ударяются без проскальзывания, 2) либо с проскальзыванием, когда задан некий конечный коэффициент трения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24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7"/>
          <a:stretch/>
        </p:blipFill>
        <p:spPr bwMode="auto">
          <a:xfrm>
            <a:off x="2411759" y="2348880"/>
            <a:ext cx="4067175" cy="20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6332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бавляем вращ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85000" lnSpcReduction="20000"/>
          </a:bodyPr>
          <a:lstStyle/>
          <a:p>
            <a:r>
              <a:rPr lang="ru-RU" dirty="0" smtClean="0"/>
              <a:t>Второй случай получается путем модификации первого, поэтому следует начать с него</a:t>
            </a:r>
          </a:p>
          <a:p>
            <a:r>
              <a:rPr lang="ru-RU" dirty="0" smtClean="0"/>
              <a:t>Круто было бы самим вывести соответствующие формулы. На следующем слайде кратко описаны идеи для вывода.</a:t>
            </a:r>
          </a:p>
          <a:p>
            <a:r>
              <a:rPr lang="ru-RU" dirty="0" smtClean="0"/>
              <a:t>Через слайд представлены формулы, с которыми можно свериться (</a:t>
            </a:r>
            <a:r>
              <a:rPr lang="en-US" dirty="0" smtClean="0"/>
              <a:t>p.s. </a:t>
            </a:r>
            <a:r>
              <a:rPr lang="ru-RU" dirty="0"/>
              <a:t>з</a:t>
            </a:r>
            <a:r>
              <a:rPr lang="ru-RU" dirty="0" smtClean="0"/>
              <a:t>наки мог где-нибудь перепутать)</a:t>
            </a:r>
            <a:endParaRPr lang="ru-RU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chemeClr val="bg1">
                    <a:lumMod val="50000"/>
                  </a:schemeClr>
                </a:solidFill>
              </a:rPr>
              <a:t>Основная идея упражнения кроется в 5 строчках формул … у нас есть интуитивное представление того, как шары должны сталкиваться, поэтому ошибки в формулах будут проявляться уже после нескольких столкновений</a:t>
            </a:r>
            <a:endParaRPr lang="ru-RU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0462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Что было, когда вращения и трения не было</a:t>
            </a:r>
            <a:endParaRPr lang="ru-RU" dirty="0"/>
          </a:p>
        </p:txBody>
      </p:sp>
      <p:pic>
        <p:nvPicPr>
          <p:cNvPr id="4" name="Picture 2" descr="D:\projects\informatics\students\3113\4 sem\sem6\collision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72359"/>
            <a:ext cx="5801863" cy="23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843808" y="3789040"/>
                <a:ext cx="4572000" cy="9233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dirty="0"/>
                  <a:t>Неупругое столкновение: </a:t>
                </a:r>
                <a:r>
                  <a:rPr lang="en-US" dirty="0"/>
                  <a:t>2 </a:t>
                </a:r>
                <a:r>
                  <a:rPr lang="ru-RU" dirty="0"/>
                  <a:t>в формуле для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заменить н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+</m:t>
                        </m:r>
                        <m:r>
                          <a:rPr lang="en-US" i="1">
                            <a:latin typeface="Cambria Math"/>
                          </a:rPr>
                          <m:t>𝑏𝑜𝑢𝑛𝑐𝑒𝐹𝑎𝑐𝑡𝑜𝑟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a:rPr lang="en-US" i="1">
                        <a:latin typeface="Cambria Math"/>
                      </a:rPr>
                      <m:t>𝑏𝑜𝑢𝑛𝑐𝑒𝐹𝑎𝑐𝑡𝑜𝑟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0…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789040"/>
                <a:ext cx="4572000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200" t="-33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5085184"/>
                <a:ext cx="806489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Фактически, мы сказали, что у нас есть обменный импульс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ru-RU" dirty="0" smtClean="0"/>
                  <a:t>, которым обмениваются шары при ударе, что обеспечивает выполнение ЗСИ. Далее выписав ЗСЭ, предполагая, что обменный импульс направлен вдоль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/>
                  <a:t>,</a:t>
                </a:r>
              </a:p>
              <a:p>
                <a:r>
                  <a:rPr lang="ru-RU" dirty="0" smtClean="0"/>
                  <a:t>соединяющего центры шаров, получили формулу №3.  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085184"/>
                <a:ext cx="8064896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605" t="-7107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0041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 теперь появилось вращение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ru-RU" dirty="0" smtClean="0"/>
                  <a:t>В точка касания шаров проведем ось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  <m:r>
                      <a:rPr lang="ru-RU" i="1">
                        <a:latin typeface="Cambria Math"/>
                      </a:rPr>
                      <m:t>, </m:t>
                    </m:r>
                  </m:oMath>
                </a14:m>
                <a:r>
                  <a:rPr lang="ru-RU" dirty="0"/>
                  <a:t>перпендикулярную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ru-RU" b="0" i="0" smtClean="0">
                        <a:latin typeface="Cambria Math"/>
                      </a:rPr>
                      <m:t>Для</m:t>
                    </m:r>
                  </m:oMath>
                </a14:m>
                <a:r>
                  <a:rPr lang="ru-RU" dirty="0" smtClean="0"/>
                  <a:t> выполнения законов сохранения у нас теперь будет два обменных импульса: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  <m:r>
                      <a:rPr lang="ru-RU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ru-RU" dirty="0" smtClean="0"/>
                  <a:t>Осталось записать два уравнения</a:t>
                </a:r>
                <a:r>
                  <a:rPr lang="en-US" dirty="0" smtClean="0"/>
                  <a:t>: 1) </a:t>
                </a:r>
                <a:r>
                  <a:rPr lang="ru-RU" dirty="0" smtClean="0"/>
                  <a:t>после удара в точка касания нет проскальзывания, т.е. проекции скоростей шаров в точк</a:t>
                </a:r>
                <a:r>
                  <a:rPr lang="ru-RU" dirty="0"/>
                  <a:t>е</a:t>
                </a:r>
                <a:r>
                  <a:rPr lang="ru-RU" dirty="0" smtClean="0"/>
                  <a:t> касания на ось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</m:oMath>
                </a14:m>
                <a:r>
                  <a:rPr lang="ru-RU" dirty="0" smtClean="0"/>
                  <a:t> совпадают. Отсюда находи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ru-RU" dirty="0" smtClean="0"/>
                  <a:t>. 2) Вдоль ос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 </a:t>
                </a:r>
                <a:r>
                  <a:rPr lang="ru-RU" dirty="0" smtClean="0">
                    <a:ea typeface="Cambria Math"/>
                  </a:rPr>
                  <a:t>шары фактически обмениваются импульсами. Находи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r="-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312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ечные формул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ru-RU" dirty="0" smtClean="0"/>
                  <a:t>В первом уравнении слагаемые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ru-RU" i="1" smtClean="0"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</m:oMath>
                </a14:m>
                <a:r>
                  <a:rPr lang="ru-RU" dirty="0" smtClean="0"/>
                  <a:t> равны 0, т.к. эти векторы перпендикулярны.</a:t>
                </a:r>
                <a:endParaRPr lang="en-US" dirty="0" smtClean="0"/>
              </a:p>
              <a:p>
                <a:r>
                  <a:rPr lang="ru-RU" dirty="0" smtClean="0"/>
                  <a:t>Пусть сталкиваются шары 1 и 2: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ru-RU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ru-RU" dirty="0" smtClean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ru-RU" dirty="0" smtClean="0"/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P.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schemeClr val="bg1">
                        <a:lumMod val="50000"/>
                      </a:schemeClr>
                    </a:solidFill>
                  </a:rPr>
                  <a:t> такое же, как в случае без вращения.</a:t>
                </a: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333" t="-2695" b="-20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9449"/>
              </p:ext>
            </p:extLst>
          </p:nvPr>
        </p:nvGraphicFramePr>
        <p:xfrm>
          <a:off x="755576" y="3212976"/>
          <a:ext cx="27203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212976"/>
                        <a:ext cx="272030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707"/>
              </p:ext>
            </p:extLst>
          </p:nvPr>
        </p:nvGraphicFramePr>
        <p:xfrm>
          <a:off x="4139952" y="3068960"/>
          <a:ext cx="436848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9952" y="3068960"/>
                        <a:ext cx="436848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57837"/>
              </p:ext>
            </p:extLst>
          </p:nvPr>
        </p:nvGraphicFramePr>
        <p:xfrm>
          <a:off x="4139952" y="4149080"/>
          <a:ext cx="372441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8" imgW="1688760" imgH="457200" progId="Equation.DSMT4">
                  <p:embed/>
                </p:oleObj>
              </mc:Choice>
              <mc:Fallback>
                <p:oleObj name="Equation" r:id="rId8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9952" y="4149080"/>
                        <a:ext cx="372441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480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ечные формул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Формула для корректировки скорости остается такой же, как в случае без вращения с учётом того, что теперь</a:t>
            </a:r>
            <a:endParaRPr lang="en-US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Для угловой скорости 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 smtClean="0"/>
          </a:p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.S. </a:t>
            </a:r>
            <a:r>
              <a:rPr lang="ru-RU" dirty="0" smtClean="0">
                <a:solidFill>
                  <a:schemeClr val="bg1">
                    <a:lumMod val="65000"/>
                  </a:schemeClr>
                </a:solidFill>
              </a:rPr>
              <a:t>Мы считаем, что результат векторного произведения в 2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D - </a:t>
            </a:r>
            <a:r>
              <a:rPr lang="ru-RU" dirty="0" smtClean="0">
                <a:solidFill>
                  <a:schemeClr val="bg1">
                    <a:lumMod val="65000"/>
                  </a:schemeClr>
                </a:solidFill>
              </a:rPr>
              <a:t>скаляр</a:t>
            </a:r>
            <a:endParaRPr lang="ru-RU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326"/>
              </p:ext>
            </p:extLst>
          </p:nvPr>
        </p:nvGraphicFramePr>
        <p:xfrm>
          <a:off x="2195736" y="4077072"/>
          <a:ext cx="5746104" cy="99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2641320" imgH="457200" progId="Equation.DSMT4">
                  <p:embed/>
                </p:oleObj>
              </mc:Choice>
              <mc:Fallback>
                <p:oleObj name="Equation" r:id="rId3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4077072"/>
                        <a:ext cx="5746104" cy="994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9534"/>
              </p:ext>
            </p:extLst>
          </p:nvPr>
        </p:nvGraphicFramePr>
        <p:xfrm>
          <a:off x="3707904" y="2852936"/>
          <a:ext cx="2218154" cy="53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2852936"/>
                        <a:ext cx="2218154" cy="53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836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меч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13176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/>
              <a:t>В случае столкновений, когда шары не проскальзывают энергия не должна сохраняться (может только убывать), т.к. мы задаем фактически бесконечный </a:t>
            </a:r>
            <a:r>
              <a:rPr lang="ru-RU" dirty="0" err="1" smtClean="0"/>
              <a:t>коэф</a:t>
            </a:r>
            <a:r>
              <a:rPr lang="ru-RU" dirty="0" smtClean="0"/>
              <a:t>. трения.</a:t>
            </a:r>
          </a:p>
          <a:p>
            <a:r>
              <a:rPr lang="ru-RU" dirty="0" smtClean="0"/>
              <a:t>Проверить корректность знаков в формулах можно путем «мысленных» экспериментов, например, приводя в контакт шары, вращающиеся навстречу друг другу с одинаковой по модулю скоростью и т.п.</a:t>
            </a:r>
          </a:p>
          <a:p>
            <a:r>
              <a:rPr lang="ru-RU" dirty="0"/>
              <a:t>Как проверить, что ф-ла верная, хоть даже и выглядит всё правдоподобно? При выводе ф-</a:t>
            </a:r>
            <a:r>
              <a:rPr lang="ru-RU" dirty="0" err="1"/>
              <a:t>лы</a:t>
            </a:r>
            <a:r>
              <a:rPr lang="ru-RU" dirty="0"/>
              <a:t> мы пользовались тем, что в точке контакта нет </a:t>
            </a:r>
            <a:r>
              <a:rPr lang="ru-RU" dirty="0" smtClean="0"/>
              <a:t>проскальзывания. Проверьте </a:t>
            </a:r>
            <a:r>
              <a:rPr lang="ru-RU" dirty="0"/>
              <a:t>после всех корректировок скоростей и угловых скоростей, выполняется ли это условие</a:t>
            </a:r>
            <a:r>
              <a:rPr lang="ru-RU" dirty="0" smtClean="0"/>
              <a:t>.</a:t>
            </a:r>
          </a:p>
          <a:p>
            <a:r>
              <a:rPr lang="ru-RU" dirty="0" smtClean="0"/>
              <a:t>Когда </a:t>
            </a:r>
            <a:r>
              <a:rPr lang="ru-RU" dirty="0"/>
              <a:t>вы вызываете у </a:t>
            </a:r>
            <a:r>
              <a:rPr lang="ru-RU" dirty="0" err="1"/>
              <a:t>sf</a:t>
            </a:r>
            <a:r>
              <a:rPr lang="ru-RU" dirty="0"/>
              <a:t>::</a:t>
            </a:r>
            <a:r>
              <a:rPr lang="ru-RU" dirty="0" err="1"/>
              <a:t>Sprite</a:t>
            </a:r>
            <a:r>
              <a:rPr lang="ru-RU" dirty="0"/>
              <a:t> метод .</a:t>
            </a:r>
            <a:r>
              <a:rPr lang="ru-RU" dirty="0" err="1"/>
              <a:t>rotate</a:t>
            </a:r>
            <a:r>
              <a:rPr lang="ru-RU" dirty="0"/>
              <a:t>(45), то он повернётся по часовой стрелке на 45 градусов, а не против </a:t>
            </a:r>
            <a:r>
              <a:rPr lang="ru-RU" dirty="0" smtClean="0"/>
              <a:t>часовой. В </a:t>
            </a:r>
            <a:r>
              <a:rPr lang="ru-RU" dirty="0"/>
              <a:t>этот момент может начаться путаница с левой и правой системами координат. Лучше не выдумывать, а вызывать метод </a:t>
            </a:r>
            <a:r>
              <a:rPr lang="ru-RU" dirty="0" err="1"/>
              <a:t>rotate</a:t>
            </a:r>
            <a:r>
              <a:rPr lang="ru-RU" dirty="0"/>
              <a:t>(-</a:t>
            </a:r>
            <a:r>
              <a:rPr lang="ru-RU" dirty="0" err="1"/>
              <a:t>angle</a:t>
            </a:r>
            <a:r>
              <a:rPr lang="ru-RU" dirty="0" smtClean="0"/>
              <a:t>),</a:t>
            </a:r>
            <a:r>
              <a:rPr lang="ru-RU" dirty="0"/>
              <a:t> </a:t>
            </a:r>
            <a:r>
              <a:rPr lang="ru-RU" dirty="0" smtClean="0"/>
              <a:t>чтобы </a:t>
            </a:r>
            <a:r>
              <a:rPr lang="ru-RU" dirty="0"/>
              <a:t>система координат осталась правой.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4413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ереход от бесконечного </a:t>
            </a:r>
            <a:r>
              <a:rPr lang="ru-RU" dirty="0" err="1" smtClean="0"/>
              <a:t>коэф</a:t>
            </a:r>
            <a:r>
              <a:rPr lang="ru-RU" dirty="0" smtClean="0"/>
              <a:t>. трения к конечному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Дополнительная корректировка для</a:t>
            </a:r>
            <a:r>
              <a:rPr lang="en-US" dirty="0" smtClean="0"/>
              <a:t>        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.S. </a:t>
            </a:r>
            <a:r>
              <a:rPr lang="ru-RU" dirty="0" smtClean="0"/>
              <a:t>знак у </a:t>
            </a:r>
            <a:r>
              <a:rPr lang="en-US" dirty="0" smtClean="0"/>
              <a:t>        </a:t>
            </a:r>
            <a:r>
              <a:rPr lang="ru-RU" dirty="0" smtClean="0"/>
              <a:t>не должен измениться после этой корректировки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8274"/>
              </p:ext>
            </p:extLst>
          </p:nvPr>
        </p:nvGraphicFramePr>
        <p:xfrm>
          <a:off x="2195736" y="2204864"/>
          <a:ext cx="4552314" cy="285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1942920" imgH="1218960" progId="Equation.DSMT4">
                  <p:embed/>
                </p:oleObj>
              </mc:Choice>
              <mc:Fallback>
                <p:oleObj name="Equation" r:id="rId3" imgW="1942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204864"/>
                        <a:ext cx="4552314" cy="2856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04935"/>
              </p:ext>
            </p:extLst>
          </p:nvPr>
        </p:nvGraphicFramePr>
        <p:xfrm>
          <a:off x="2305050" y="5084763"/>
          <a:ext cx="4397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084763"/>
                        <a:ext cx="4397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3079"/>
              </p:ext>
            </p:extLst>
          </p:nvPr>
        </p:nvGraphicFramePr>
        <p:xfrm>
          <a:off x="6876256" y="1556792"/>
          <a:ext cx="439738" cy="63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556792"/>
                        <a:ext cx="439738" cy="63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58695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5</TotalTime>
  <Words>710</Words>
  <Application>Microsoft Office PowerPoint</Application>
  <PresentationFormat>Экран (4:3)</PresentationFormat>
  <Paragraphs>65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Particles v.2 (бонусное)</vt:lpstr>
      <vt:lpstr>Нужно добавить вращение </vt:lpstr>
      <vt:lpstr>Добавляем вращение</vt:lpstr>
      <vt:lpstr>Что было, когда вращения и трения не было</vt:lpstr>
      <vt:lpstr>А теперь появилось вращение</vt:lpstr>
      <vt:lpstr>Конечные формулы</vt:lpstr>
      <vt:lpstr>Конечные формулы</vt:lpstr>
      <vt:lpstr>Замечания</vt:lpstr>
      <vt:lpstr>Переход от бесконечного коэф. трения к конечному</vt:lpstr>
      <vt:lpstr>Столкновение со стенкой</vt:lpstr>
      <vt:lpstr>Внешние силы</vt:lpstr>
      <vt:lpstr>Успехов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s v.2 (бонусное)</dc:title>
  <dc:creator>Владислав Миряха</dc:creator>
  <cp:lastModifiedBy>vlad.miryaha</cp:lastModifiedBy>
  <cp:revision>40</cp:revision>
  <dcterms:created xsi:type="dcterms:W3CDTF">2017-03-18T11:50:07Z</dcterms:created>
  <dcterms:modified xsi:type="dcterms:W3CDTF">2017-03-19T16:24:25Z</dcterms:modified>
</cp:coreProperties>
</file>